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5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532B3B1C-843E-4A04-BEC1-38DBDDD44B1A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63547BC3-99DD-4627-8A03-0F56BCA8B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ipe/>
  </p:transition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ACTICE PROBLEMS   8.4-8.7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T Geometry – Bernhard  </a:t>
            </a:r>
            <a:endParaRPr 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your calculator to approximate each to 2 decimal places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2971800"/>
          <a:ext cx="3562350" cy="3685190"/>
        </p:xfrm>
        <a:graphic>
          <a:graphicData uri="http://schemas.openxmlformats.org/presentationml/2006/ole">
            <p:oleObj spid="_x0000_s1026" name="Equation" r:id="rId3" imgW="1104840" imgH="11430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648200" y="2971800"/>
          <a:ext cx="3562350" cy="3684588"/>
        </p:xfrm>
        <a:graphic>
          <a:graphicData uri="http://schemas.openxmlformats.org/presentationml/2006/ole">
            <p:oleObj spid="_x0000_s1027" name="Equation" r:id="rId4" imgW="1104840" imgH="1143000" progId="Equation.DSMT4">
              <p:embed/>
            </p:oleObj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What major topics are on the test?</a:t>
            </a:r>
            <a:endParaRPr lang="en-US" sz="240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96603" y="1295400"/>
            <a:ext cx="6247397" cy="5373192"/>
          </a:xfrm>
        </p:spPr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SOH-CAH-TOA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Law of </a:t>
            </a:r>
            <a:r>
              <a:rPr lang="en-US" sz="2400" dirty="0" err="1" smtClean="0"/>
              <a:t>Sines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Law  of Cosines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Area Formula</a:t>
            </a:r>
          </a:p>
        </p:txBody>
      </p:sp>
      <p:sp>
        <p:nvSpPr>
          <p:cNvPr id="5" name="Rectangular Callout 4"/>
          <p:cNvSpPr/>
          <p:nvPr/>
        </p:nvSpPr>
        <p:spPr>
          <a:xfrm>
            <a:off x="457200" y="4572000"/>
            <a:ext cx="6172200" cy="13716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e sure your calculator is in DEGREE MODE!</a:t>
            </a:r>
          </a:p>
          <a:p>
            <a:pPr algn="ctr"/>
            <a:r>
              <a:rPr lang="en-US" dirty="0" smtClean="0"/>
              <a:t>You may also use your small journals </a:t>
            </a:r>
            <a:r>
              <a:rPr lang="en-US" dirty="0" err="1" smtClean="0"/>
              <a:t>tommorow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048000" y="1204132"/>
            <a:ext cx="6705600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dirty="0" smtClean="0"/>
              <a:t>A </a:t>
            </a:r>
            <a:r>
              <a:rPr lang="en-US" sz="2800" dirty="0"/>
              <a:t>water slide at Hurricane Harbor is 400 yards </a:t>
            </a:r>
            <a:r>
              <a:rPr lang="en-US" sz="2800" dirty="0" smtClean="0"/>
              <a:t>long</a:t>
            </a:r>
          </a:p>
          <a:p>
            <a:r>
              <a:rPr lang="en-US" sz="2800" dirty="0" smtClean="0"/>
              <a:t> </a:t>
            </a:r>
            <a:r>
              <a:rPr lang="en-US" sz="2800" dirty="0"/>
              <a:t>with a vertical drop of 36.3 yards.</a:t>
            </a:r>
          </a:p>
          <a:p>
            <a:r>
              <a:rPr lang="en-US" sz="2800" dirty="0"/>
              <a:t> </a:t>
            </a:r>
          </a:p>
          <a:p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ind the angle of depression</a:t>
            </a:r>
          </a:p>
          <a:p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slide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307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Using trig to solve problems.</a:t>
            </a:r>
            <a:endParaRPr lang="en-US" sz="2000" dirty="0"/>
          </a:p>
        </p:txBody>
      </p:sp>
      <p:grpSp>
        <p:nvGrpSpPr>
          <p:cNvPr id="2049" name="Group 1"/>
          <p:cNvGrpSpPr>
            <a:grpSpLocks/>
          </p:cNvGrpSpPr>
          <p:nvPr/>
        </p:nvGrpSpPr>
        <p:grpSpPr bwMode="auto">
          <a:xfrm>
            <a:off x="4676775" y="3352800"/>
            <a:ext cx="4467225" cy="2366963"/>
            <a:chOff x="4395" y="11124"/>
            <a:chExt cx="7305" cy="3918"/>
          </a:xfrm>
        </p:grpSpPr>
        <p:pic>
          <p:nvPicPr>
            <p:cNvPr id="2051" name="Picture 3" descr="img-thing?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95" y="11124"/>
              <a:ext cx="4005" cy="3918"/>
            </a:xfrm>
            <a:prstGeom prst="rect">
              <a:avLst/>
            </a:prstGeom>
            <a:noFill/>
          </p:spPr>
        </p:pic>
        <p:sp>
          <p:nvSpPr>
            <p:cNvPr id="2050" name="AutoShape 2"/>
            <p:cNvSpPr>
              <a:spLocks noChangeArrowheads="1"/>
            </p:cNvSpPr>
            <p:nvPr/>
          </p:nvSpPr>
          <p:spPr bwMode="auto">
            <a:xfrm flipH="1">
              <a:off x="4395" y="11124"/>
              <a:ext cx="5295" cy="391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F.  1307 ft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G.  7.65 ft.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H.  2217 ft.</a:t>
            </a: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-114300" algn="r"/>
                <a:tab pos="0" algn="l"/>
              </a:tabLst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J.  1968 ft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1981200"/>
            <a:ext cx="464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atherine is standing at horizontal ground level with the base of the Empire State Building in New York City. </a:t>
            </a:r>
            <a:br>
              <a:rPr lang="en-US" dirty="0" smtClean="0"/>
            </a:br>
            <a:r>
              <a:rPr lang="en-US" dirty="0" smtClean="0"/>
              <a:t> The angle formed by the ground and the line segment from her position to the top of the building is 48.4°. The height of the Empire State Building is 1472 feet. </a:t>
            </a:r>
            <a:br>
              <a:rPr lang="en-US" dirty="0" smtClean="0"/>
            </a:br>
            <a:r>
              <a:rPr lang="en-US" dirty="0" smtClean="0"/>
              <a:t> Find her distance from the base of the Empire State Building.  Round to the nearest foot.</a:t>
            </a:r>
            <a:br>
              <a:rPr lang="en-US" dirty="0" smtClean="0"/>
            </a:br>
            <a:r>
              <a:rPr lang="en-US" dirty="0" smtClean="0"/>
              <a:t> 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</a:t>
            </a:r>
            <a:endParaRPr lang="en-US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Triang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BC IS RIGHT TRIANGLE WITH A RIGHT ANGLE AT C.</a:t>
            </a:r>
          </a:p>
          <a:p>
            <a:r>
              <a:rPr lang="en-US" dirty="0" smtClean="0"/>
              <a:t>BC=36</a:t>
            </a:r>
          </a:p>
          <a:p>
            <a:r>
              <a:rPr lang="en-US" dirty="0" smtClean="0"/>
              <a:t>Sin A=4/9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Triang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riangle ABC has Angle C measuring </a:t>
            </a:r>
            <a:r>
              <a:rPr lang="en-US" dirty="0" smtClean="0"/>
              <a:t>138 </a:t>
            </a:r>
            <a:r>
              <a:rPr lang="en-US" dirty="0" smtClean="0"/>
              <a:t>degrees</a:t>
            </a:r>
          </a:p>
          <a:p>
            <a:r>
              <a:rPr lang="en-US" dirty="0" smtClean="0"/>
              <a:t>BC=12</a:t>
            </a:r>
          </a:p>
          <a:p>
            <a:r>
              <a:rPr lang="en-US" dirty="0" smtClean="0"/>
              <a:t>AC=15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15</TotalTime>
  <Words>128</Words>
  <Application>Microsoft Office PowerPoint</Application>
  <PresentationFormat>On-screen Show (4:3)</PresentationFormat>
  <Paragraphs>33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Module</vt:lpstr>
      <vt:lpstr>MathType 6.0 Equation</vt:lpstr>
      <vt:lpstr>PRACTICE PROBLEMS   8.4-8.7 </vt:lpstr>
      <vt:lpstr>Use your calculator to approximate each to 2 decimal places.</vt:lpstr>
      <vt:lpstr>What major topics are on the test?</vt:lpstr>
      <vt:lpstr>Using trig to solve problems.</vt:lpstr>
      <vt:lpstr>Solve the Triangle</vt:lpstr>
      <vt:lpstr>Solve the Triangle</vt:lpstr>
      <vt:lpstr>Slide 7</vt:lpstr>
    </vt:vector>
  </TitlesOfParts>
  <Company>Lovejoy I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E PROBLEMS   8.4-8.7 </dc:title>
  <dc:creator>Kelley_Bernhard</dc:creator>
  <cp:lastModifiedBy>Kelley_Bernhard</cp:lastModifiedBy>
  <cp:revision>32</cp:revision>
  <dcterms:created xsi:type="dcterms:W3CDTF">2014-03-11T17:10:01Z</dcterms:created>
  <dcterms:modified xsi:type="dcterms:W3CDTF">2014-03-12T17:40:36Z</dcterms:modified>
</cp:coreProperties>
</file>